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5341"/>
        <w:gridCol w:w="5341"/>
      </w:tblGrid>
      <w:tr w:rsidR="00316C03" w:rsidRPr="00032DEA" w:rsidTr="00032DEA">
        <w:tc>
          <w:tcPr>
            <w:tcW w:w="5341" w:type="dxa"/>
          </w:tcPr>
          <w:p w:rsidR="00316C03" w:rsidRPr="00032DEA" w:rsidRDefault="00316C03" w:rsidP="008C571A">
            <w:pPr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Образцы задач В 11 ЕГЭ по теме «Конус»</w:t>
            </w:r>
          </w:p>
        </w:tc>
        <w:tc>
          <w:tcPr>
            <w:tcW w:w="5341" w:type="dxa"/>
          </w:tcPr>
          <w:p w:rsidR="00316C03" w:rsidRPr="00032DEA" w:rsidRDefault="00316C03" w:rsidP="008C571A">
            <w:pPr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Образцы задач В 11 ЕГЭ по теме «Конус»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.</w:t>
            </w:r>
            <w:r w:rsidR="00052F82" w:rsidRPr="00032DEA">
              <w:rPr>
                <w:rFonts w:ascii="Times New Roman" w:hAnsi="Times New Roman" w:cs="Times New Roman"/>
              </w:rPr>
              <w:t xml:space="preserve"> Конус получается при вращении равнобедренного прямоугольного треугольника  </w:t>
            </w:r>
            <w:r w:rsidR="00052F82" w:rsidRPr="00032DEA">
              <w:rPr>
                <w:rFonts w:ascii="Times New Roman" w:hAnsi="Times New Roman" w:cs="Times New Roman"/>
                <w:b/>
              </w:rPr>
              <w:t xml:space="preserve">АВС </w:t>
            </w:r>
            <w:r w:rsidR="00052F82" w:rsidRPr="00032DEA">
              <w:rPr>
                <w:rFonts w:ascii="Times New Roman" w:hAnsi="Times New Roman" w:cs="Times New Roman"/>
              </w:rPr>
              <w:t xml:space="preserve">вокруг катета, равного 15. Найдите </w:t>
            </w:r>
            <w:r w:rsidR="00B70AB6" w:rsidRPr="00B70AB6">
              <w:rPr>
                <w:rFonts w:ascii="Times New Roman" w:hAnsi="Times New Roman" w:cs="Times New Roman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.</w:t>
            </w:r>
            <w:r w:rsidR="00052F82" w:rsidRPr="00032DEA">
              <w:rPr>
                <w:rFonts w:ascii="Times New Roman" w:hAnsi="Times New Roman" w:cs="Times New Roman"/>
              </w:rPr>
              <w:t xml:space="preserve"> Конус получается при вращении равнобедренного прямоугольного треугольника  </w:t>
            </w:r>
            <w:r w:rsidR="00052F82" w:rsidRPr="00032DEA">
              <w:rPr>
                <w:rFonts w:ascii="Times New Roman" w:hAnsi="Times New Roman" w:cs="Times New Roman"/>
                <w:b/>
              </w:rPr>
              <w:t xml:space="preserve">АВС </w:t>
            </w:r>
            <w:r w:rsidR="00052F82" w:rsidRPr="00032DEA">
              <w:rPr>
                <w:rFonts w:ascii="Times New Roman" w:hAnsi="Times New Roman" w:cs="Times New Roman"/>
              </w:rPr>
              <w:t xml:space="preserve">вокруг катета, равного 6. Найдите </w:t>
            </w:r>
            <w:r w:rsidR="00B70AB6" w:rsidRPr="00B70AB6">
              <w:rPr>
                <w:rFonts w:ascii="Times New Roman" w:hAnsi="Times New Roman" w:cs="Times New Roman"/>
              </w:rPr>
              <w:pict>
                <v:shape id="_x0000_i1026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.</w:t>
            </w:r>
            <w:r w:rsidR="00052F82" w:rsidRPr="00032DEA">
              <w:rPr>
                <w:rFonts w:ascii="Times New Roman" w:hAnsi="Times New Roman" w:cs="Times New Roman"/>
              </w:rPr>
              <w:t xml:space="preserve"> Диаметр основания конуса равен 66, а угол при вершине осевого сечения равен 90°. Найдите </w:t>
            </w:r>
            <w:r w:rsidR="00B70AB6" w:rsidRPr="00B70AB6">
              <w:rPr>
                <w:rFonts w:ascii="Times New Roman" w:hAnsi="Times New Roman" w:cs="Times New Roman"/>
              </w:rPr>
              <w:pict>
                <v:shape id="_x0000_i1027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.</w:t>
            </w:r>
            <w:r w:rsidR="00052F82" w:rsidRPr="00032DEA">
              <w:rPr>
                <w:rFonts w:ascii="Times New Roman" w:hAnsi="Times New Roman" w:cs="Times New Roman"/>
              </w:rPr>
              <w:t xml:space="preserve"> Диаметр основания конуса равен 6, а угол при вершине осевого сечения равен 90°. Найдите </w:t>
            </w:r>
            <w:r w:rsidR="00B70AB6" w:rsidRPr="00B70AB6">
              <w:rPr>
                <w:rFonts w:ascii="Times New Roman" w:hAnsi="Times New Roman" w:cs="Times New Roman"/>
              </w:rPr>
              <w:pict>
                <v:shape id="_x0000_i1028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3.</w:t>
            </w:r>
            <w:r w:rsidR="00052F82" w:rsidRPr="00032DEA">
              <w:rPr>
                <w:rFonts w:ascii="Times New Roman" w:hAnsi="Times New Roman" w:cs="Times New Roman"/>
              </w:rPr>
              <w:t xml:space="preserve"> Высота конуса равна 3, образующая равна 6. Найдите </w:t>
            </w:r>
            <w:r w:rsidR="00052F82" w:rsidRPr="00032DEA">
              <w:rPr>
                <w:rFonts w:ascii="Times New Roman" w:hAnsi="Times New Roman" w:cs="Times New Roman"/>
                <w:b/>
              </w:rPr>
              <w:br/>
            </w:r>
            <w:r w:rsidR="00B70AB6" w:rsidRPr="00B70AB6">
              <w:rPr>
                <w:rFonts w:ascii="Times New Roman" w:hAnsi="Times New Roman" w:cs="Times New Roman"/>
              </w:rPr>
              <w:pict>
                <v:shape id="_x0000_i1029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3.</w:t>
            </w:r>
            <w:r w:rsidR="00052F82" w:rsidRPr="00032DEA">
              <w:rPr>
                <w:rFonts w:ascii="Times New Roman" w:hAnsi="Times New Roman" w:cs="Times New Roman"/>
              </w:rPr>
              <w:t xml:space="preserve"> Высота конуса равна 6, образующая равна 10. Найдите </w:t>
            </w:r>
            <w:r w:rsidR="00052F82" w:rsidRPr="00032DEA">
              <w:rPr>
                <w:rFonts w:ascii="Times New Roman" w:hAnsi="Times New Roman" w:cs="Times New Roman"/>
                <w:b/>
              </w:rPr>
              <w:br/>
            </w:r>
            <w:r w:rsidR="00B70AB6" w:rsidRPr="00B70AB6">
              <w:rPr>
                <w:rFonts w:ascii="Times New Roman" w:hAnsi="Times New Roman" w:cs="Times New Roman"/>
              </w:rPr>
              <w:pict>
                <v:shape id="_x0000_i1030" type="#_x0000_t75" style="width:34.5pt;height:26.25pt" equationxml="&lt;">
                  <v:imagedata r:id="rId6" o:title="" chromakey="white"/>
                </v:shape>
              </w:pi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4.</w:t>
            </w:r>
            <w:r w:rsidR="00052F82" w:rsidRPr="00032DEA">
              <w:rPr>
                <w:rFonts w:ascii="Times New Roman" w:hAnsi="Times New Roman" w:cs="Times New Roman"/>
              </w:rPr>
              <w:t xml:space="preserve"> Площадь полной поверхности конуса равна 108. Параллельно основанию конуса проведено сечение, делящее высоту пополам. Найдите площадь полной поверхности отсеченного конуса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4.</w:t>
            </w:r>
            <w:r w:rsidR="00052F82" w:rsidRPr="00032DEA">
              <w:rPr>
                <w:rFonts w:ascii="Times New Roman" w:hAnsi="Times New Roman" w:cs="Times New Roman"/>
              </w:rPr>
              <w:t xml:space="preserve"> Площадь полной поверхности конуса равна 12. Параллельно основанию конуса проведено сечение, делящее высоту пополам. Найдите площадь полной поверхности отсеченного конуса.</w:t>
            </w:r>
          </w:p>
        </w:tc>
      </w:tr>
      <w:tr w:rsidR="005E7442" w:rsidRPr="00032DEA" w:rsidTr="00032DEA">
        <w:tc>
          <w:tcPr>
            <w:tcW w:w="5341" w:type="dxa"/>
          </w:tcPr>
          <w:p w:rsidR="00052F82" w:rsidRPr="00032DEA" w:rsidRDefault="005E7442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5.</w:t>
            </w:r>
            <w:r w:rsidR="00052F82" w:rsidRPr="00032DEA">
              <w:rPr>
                <w:rFonts w:ascii="Times New Roman" w:hAnsi="Times New Roman" w:cs="Times New Roman"/>
              </w:rPr>
              <w:t xml:space="preserve"> Объем конуса равен 16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      </w:r>
          </w:p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5.</w:t>
            </w:r>
            <w:r w:rsidR="00052F82" w:rsidRPr="00032DEA">
              <w:rPr>
                <w:rFonts w:ascii="Times New Roman" w:hAnsi="Times New Roman" w:cs="Times New Roman"/>
              </w:rPr>
              <w:t xml:space="preserve"> Объем конуса равен 168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      </w:r>
          </w:p>
          <w:p w:rsidR="00052F82" w:rsidRPr="00032DEA" w:rsidRDefault="00052F8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6.</w:t>
            </w:r>
            <w:r w:rsidR="00052F82" w:rsidRPr="00032DEA">
              <w:rPr>
                <w:rFonts w:ascii="Times New Roman" w:hAnsi="Times New Roman" w:cs="Times New Roman"/>
              </w:rPr>
              <w:t xml:space="preserve"> Во сколько раз уменьшится объем конуса, если его высоту уменьшить в 18,5 раза?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6.</w:t>
            </w:r>
            <w:r w:rsidR="00052F82" w:rsidRPr="00032DEA">
              <w:rPr>
                <w:rFonts w:ascii="Times New Roman" w:hAnsi="Times New Roman" w:cs="Times New Roman"/>
              </w:rPr>
              <w:t xml:space="preserve"> Во сколько раз уменьшится объем конуса, если его высоту уменьшить в 3 раза?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7.</w:t>
            </w:r>
            <w:r w:rsidR="00052F82" w:rsidRPr="00032DEA">
              <w:rPr>
                <w:rFonts w:ascii="Times New Roman" w:hAnsi="Times New Roman" w:cs="Times New Roman"/>
              </w:rPr>
              <w:t xml:space="preserve"> Во сколько раз увеличится объем конуса, если его радиус основания увеличить в 22 раза?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7.</w:t>
            </w:r>
            <w:r w:rsidR="00052F82" w:rsidRPr="00032DEA">
              <w:rPr>
                <w:rFonts w:ascii="Times New Roman" w:hAnsi="Times New Roman" w:cs="Times New Roman"/>
              </w:rPr>
              <w:t xml:space="preserve"> Во сколько раз увеличится объем конуса, если его радиус основания увеличить в 1,5 раза?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8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4</w:t>
            </w:r>
            <w:r w:rsidR="00052F82" w:rsidRPr="00032DEA">
              <w:rPr>
                <w:rFonts w:ascii="Times New Roman" w:eastAsia="Times New Roman" w:hAnsi="Times New Roman" w:cs="Times New Roman"/>
                <w:position w:val="-8"/>
              </w:rPr>
              <w:object w:dxaOrig="360" w:dyaOrig="360">
                <v:shape id="_x0000_i1031" type="#_x0000_t75" style="width:18pt;height:18pt" o:ole="">
                  <v:imagedata r:id="rId7" o:title=""/>
                </v:shape>
                <o:OLEObject Type="Embed" ProgID="Equation.3" ShapeID="_x0000_i1031" DrawAspect="Content" ObjectID="_1391490606" r:id="rId8"/>
              </w:object>
            </w:r>
            <w:r w:rsidR="00052F82" w:rsidRPr="00032DEA">
              <w:rPr>
                <w:rFonts w:ascii="Times New Roman" w:hAnsi="Times New Roman" w:cs="Times New Roman"/>
              </w:rPr>
              <w:t xml:space="preserve"> и наклонена к плоскости основания под углом 60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32" type="#_x0000_t75" style="width:15pt;height:30.75pt" o:ole="">
                  <v:imagedata r:id="rId9" o:title=""/>
                </v:shape>
                <o:OLEObject Type="Embed" ProgID="Equation.3" ShapeID="_x0000_i1032" DrawAspect="Content" ObjectID="_1391490607" r:id="rId10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8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2</w:t>
            </w:r>
            <w:r w:rsidR="00052F82" w:rsidRPr="00032DEA">
              <w:rPr>
                <w:rFonts w:ascii="Times New Roman" w:eastAsia="Times New Roman" w:hAnsi="Times New Roman" w:cs="Times New Roman"/>
                <w:position w:val="-8"/>
              </w:rPr>
              <w:object w:dxaOrig="360" w:dyaOrig="360">
                <v:shape id="_x0000_i1033" type="#_x0000_t75" style="width:18pt;height:18pt" o:ole="">
                  <v:imagedata r:id="rId7" o:title=""/>
                </v:shape>
                <o:OLEObject Type="Embed" ProgID="Equation.3" ShapeID="_x0000_i1033" DrawAspect="Content" ObjectID="_1391490608" r:id="rId11"/>
              </w:object>
            </w:r>
            <w:r w:rsidR="00052F82" w:rsidRPr="00032DEA">
              <w:rPr>
                <w:rFonts w:ascii="Times New Roman" w:hAnsi="Times New Roman" w:cs="Times New Roman"/>
              </w:rPr>
              <w:t xml:space="preserve"> и наклонена к плоскости основания под углом 60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34" type="#_x0000_t75" style="width:15pt;height:30.75pt" o:ole="">
                  <v:imagedata r:id="rId9" o:title=""/>
                </v:shape>
                <o:OLEObject Type="Embed" ProgID="Equation.3" ShapeID="_x0000_i1034" DrawAspect="Content" ObjectID="_1391490609" r:id="rId12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9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4</w:t>
            </w:r>
            <w:r w:rsidR="00052F82" w:rsidRPr="00032DEA">
              <w:rPr>
                <w:rFonts w:ascii="Times New Roman" w:eastAsia="Times New Roman" w:hAnsi="Times New Roman" w:cs="Times New Roman"/>
                <w:position w:val="-6"/>
              </w:rPr>
              <w:object w:dxaOrig="380" w:dyaOrig="340">
                <v:shape id="_x0000_i1035" type="#_x0000_t75" style="width:18.75pt;height:17.25pt" o:ole="">
                  <v:imagedata r:id="rId13" o:title=""/>
                </v:shape>
                <o:OLEObject Type="Embed" ProgID="Equation.3" ShapeID="_x0000_i1035" DrawAspect="Content" ObjectID="_1391490610" r:id="rId14"/>
              </w:object>
            </w:r>
            <w:r w:rsidR="00052F82" w:rsidRPr="00032DEA">
              <w:rPr>
                <w:rFonts w:ascii="Times New Roman" w:hAnsi="Times New Roman" w:cs="Times New Roman"/>
              </w:rPr>
              <w:t xml:space="preserve"> и наклонена к плоскости основания под углом 45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36" type="#_x0000_t75" style="width:15pt;height:30.75pt" o:ole="">
                  <v:imagedata r:id="rId9" o:title=""/>
                </v:shape>
                <o:OLEObject Type="Embed" ProgID="Equation.3" ShapeID="_x0000_i1036" DrawAspect="Content" ObjectID="_1391490611" r:id="rId15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9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3</w:t>
            </w:r>
            <w:r w:rsidR="00052F82" w:rsidRPr="00032DEA">
              <w:rPr>
                <w:rFonts w:ascii="Times New Roman" w:eastAsia="Times New Roman" w:hAnsi="Times New Roman" w:cs="Times New Roman"/>
                <w:position w:val="-6"/>
              </w:rPr>
              <w:object w:dxaOrig="380" w:dyaOrig="340">
                <v:shape id="_x0000_i1037" type="#_x0000_t75" style="width:18.75pt;height:17.25pt" o:ole="">
                  <v:imagedata r:id="rId13" o:title=""/>
                </v:shape>
                <o:OLEObject Type="Embed" ProgID="Equation.3" ShapeID="_x0000_i1037" DrawAspect="Content" ObjectID="_1391490612" r:id="rId16"/>
              </w:object>
            </w:r>
            <w:r w:rsidR="00052F82" w:rsidRPr="00032DEA">
              <w:rPr>
                <w:rFonts w:ascii="Times New Roman" w:hAnsi="Times New Roman" w:cs="Times New Roman"/>
              </w:rPr>
              <w:t xml:space="preserve"> и наклонена к плоскости основания под углом 45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38" type="#_x0000_t75" style="width:15pt;height:30.75pt" o:ole="">
                  <v:imagedata r:id="rId9" o:title=""/>
                </v:shape>
                <o:OLEObject Type="Embed" ProgID="Equation.3" ShapeID="_x0000_i1038" DrawAspect="Content" ObjectID="_1391490613" r:id="rId17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0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3 и наклонена к плоскости основания под углом 30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39" type="#_x0000_t75" style="width:15pt;height:30.75pt" o:ole="">
                  <v:imagedata r:id="rId18" o:title=""/>
                </v:shape>
                <o:OLEObject Type="Embed" ProgID="Equation.3" ShapeID="_x0000_i1039" DrawAspect="Content" ObjectID="_1391490614" r:id="rId19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0.</w:t>
            </w:r>
            <w:r w:rsidR="00052F82" w:rsidRPr="00032DEA">
              <w:rPr>
                <w:rFonts w:ascii="Times New Roman" w:hAnsi="Times New Roman" w:cs="Times New Roman"/>
              </w:rPr>
              <w:t xml:space="preserve"> Найдите объем V конуса, образующая которого равна 2 и наклонена к плоскости основания под углом 30</w:t>
            </w:r>
            <w:r w:rsidR="00052F82" w:rsidRPr="00032DEA">
              <w:rPr>
                <w:rFonts w:ascii="Times New Roman" w:hAnsi="Times New Roman" w:cs="Times New Roman"/>
                <w:vertAlign w:val="superscript"/>
              </w:rPr>
              <w:t>0</w:t>
            </w:r>
            <w:r w:rsidR="00052F82" w:rsidRPr="00032DEA">
              <w:rPr>
                <w:rFonts w:ascii="Times New Roman" w:hAnsi="Times New Roman" w:cs="Times New Roman"/>
              </w:rPr>
              <w:t xml:space="preserve">. В ответе укажите </w:t>
            </w:r>
            <w:r w:rsidR="00052F82" w:rsidRPr="00032DEA">
              <w:rPr>
                <w:rFonts w:ascii="Times New Roman" w:eastAsia="Times New Roman" w:hAnsi="Times New Roman" w:cs="Times New Roman"/>
                <w:position w:val="-24"/>
              </w:rPr>
              <w:object w:dxaOrig="300" w:dyaOrig="620">
                <v:shape id="_x0000_i1040" type="#_x0000_t75" style="width:15pt;height:30.75pt" o:ole="">
                  <v:imagedata r:id="rId9" o:title=""/>
                </v:shape>
                <o:OLEObject Type="Embed" ProgID="Equation.3" ShapeID="_x0000_i1040" DrawAspect="Content" ObjectID="_1391490615" r:id="rId20"/>
              </w:object>
            </w:r>
            <w:r w:rsidR="00052F82"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5E7442" w:rsidRPr="00032DEA" w:rsidTr="00032DEA"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1.</w:t>
            </w:r>
            <w:r w:rsidR="00052F82" w:rsidRPr="00032DEA">
              <w:rPr>
                <w:rFonts w:ascii="Times New Roman" w:hAnsi="Times New Roman" w:cs="Times New Roman"/>
              </w:rPr>
              <w:t xml:space="preserve"> Цилиндр и конус имеют общие основание и высоту. Найдите объем конуса, если объем цилиндра равен 114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11.</w:t>
            </w:r>
            <w:r w:rsidR="00052F82" w:rsidRPr="00032DEA">
              <w:rPr>
                <w:rFonts w:ascii="Times New Roman" w:hAnsi="Times New Roman" w:cs="Times New Roman"/>
              </w:rPr>
              <w:t xml:space="preserve"> Цилиндр и конус имеют общие основание и высоту. Найдите объем конуса, если объем цилиндра равен 150.</w:t>
            </w:r>
          </w:p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5E7442" w:rsidRPr="00032DEA" w:rsidTr="00032DEA">
        <w:tc>
          <w:tcPr>
            <w:tcW w:w="5341" w:type="dxa"/>
          </w:tcPr>
          <w:p w:rsidR="00032DEA" w:rsidRPr="00F15784" w:rsidRDefault="005E7442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12.</w:t>
            </w:r>
            <w:r w:rsidR="00C41D84" w:rsidRPr="00032DEA">
              <w:rPr>
                <w:rFonts w:ascii="Times New Roman" w:hAnsi="Times New Roman" w:cs="Times New Roman"/>
              </w:rPr>
              <w:t xml:space="preserve"> Площадь боковой поверхности конуса в два раза больше площади основания. Найдите угол между образующей конуса и плоскостью основания. Ответ дайте в градусах.</w:t>
            </w:r>
          </w:p>
        </w:tc>
        <w:tc>
          <w:tcPr>
            <w:tcW w:w="5341" w:type="dxa"/>
          </w:tcPr>
          <w:p w:rsidR="005E7442" w:rsidRPr="00032DEA" w:rsidRDefault="005E7442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2.</w:t>
            </w:r>
            <w:r w:rsidR="00C41D84" w:rsidRPr="00032DEA">
              <w:rPr>
                <w:rFonts w:ascii="Times New Roman" w:hAnsi="Times New Roman" w:cs="Times New Roman"/>
              </w:rPr>
              <w:t xml:space="preserve"> Площадь боковой поверхности конуса в два раза больше площади основания. Найдите угол между образующей конуса и плоскостью основания. Ответ дайте в градусах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13.</w:t>
            </w:r>
            <w:r w:rsidRPr="00032DEA">
              <w:rPr>
                <w:rFonts w:ascii="Times New Roman" w:hAnsi="Times New Roman" w:cs="Times New Roman"/>
              </w:rPr>
              <w:t xml:space="preserve"> Цилиндр и конус имеют общее основание и общую высоту. Вычислите объем цилиндра, если объем конуса равен 25.</w:t>
            </w:r>
          </w:p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</w:rPr>
            </w:pPr>
            <w:r w:rsidRPr="00032DEA">
              <w:rPr>
                <w:rFonts w:ascii="Times New Roman" w:hAnsi="Times New Roman" w:cs="Times New Roman"/>
                <w:b/>
              </w:rPr>
              <w:t>13.</w:t>
            </w:r>
            <w:r w:rsidRPr="00032DEA">
              <w:rPr>
                <w:rFonts w:ascii="Times New Roman" w:hAnsi="Times New Roman" w:cs="Times New Roman"/>
              </w:rPr>
              <w:t xml:space="preserve"> Цилиндр и конус имеют общее основание и общую высоту. Вычислите объем цилиндра, если объем конуса равен 23.</w:t>
            </w:r>
          </w:p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4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уменьшится площадь боковой поверхности конуса, если радиус его основания уменьшить в 8 раз?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4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уменьшится площадь боковой поверхности конуса, если радиус его основания уменьшить в 1,5 раза?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5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увеличится площадь боковой поверхности конуса, если его образующую увеличить в 36 раз?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5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увеличится площадь боковой поверхности конуса, если его образующую увеличить в 3 раза?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lastRenderedPageBreak/>
              <w:t>16.</w:t>
            </w:r>
            <w:r w:rsidRPr="00032DEA">
              <w:rPr>
                <w:rFonts w:ascii="Times New Roman" w:hAnsi="Times New Roman" w:cs="Times New Roman"/>
              </w:rPr>
              <w:t xml:space="preserve"> Радиус основания конуса равен 6, высота равна 8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00" w:dyaOrig="660">
                <v:shape id="_x0000_i1041" type="#_x0000_t75" style="width:35.25pt;height:33pt" o:ole="">
                  <v:imagedata r:id="rId21" o:title=""/>
                </v:shape>
                <o:OLEObject Type="Embed" ProgID="Equation.DSMT4" ShapeID="_x0000_i1041" DrawAspect="Content" ObjectID="_1391490616" r:id="rId22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6.</w:t>
            </w:r>
            <w:r w:rsidRPr="00032DEA">
              <w:rPr>
                <w:rFonts w:ascii="Times New Roman" w:hAnsi="Times New Roman" w:cs="Times New Roman"/>
              </w:rPr>
              <w:t xml:space="preserve"> Радиус основания конуса равен 3, высота равна 4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00" w:dyaOrig="660">
                <v:shape id="_x0000_i1042" type="#_x0000_t75" style="width:35.25pt;height:33pt" o:ole="">
                  <v:imagedata r:id="rId21" o:title=""/>
                </v:shape>
                <o:OLEObject Type="Embed" ProgID="Equation.DSMT4" ShapeID="_x0000_i1042" DrawAspect="Content" ObjectID="_1391490617" r:id="rId23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7.</w:t>
            </w:r>
            <w:r w:rsidRPr="00032DEA">
              <w:rPr>
                <w:rFonts w:ascii="Times New Roman" w:hAnsi="Times New Roman" w:cs="Times New Roman"/>
              </w:rPr>
              <w:t xml:space="preserve"> Высота конуса равна 20, образующая равна 25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00" w:dyaOrig="660">
                <v:shape id="_x0000_i1043" type="#_x0000_t75" style="width:35.25pt;height:33pt" o:ole="">
                  <v:imagedata r:id="rId21" o:title=""/>
                </v:shape>
                <o:OLEObject Type="Embed" ProgID="Equation.DSMT4" ShapeID="_x0000_i1043" DrawAspect="Content" ObjectID="_1391490618" r:id="rId24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7.</w:t>
            </w:r>
            <w:r w:rsidRPr="00032DEA">
              <w:rPr>
                <w:rFonts w:ascii="Times New Roman" w:hAnsi="Times New Roman" w:cs="Times New Roman"/>
              </w:rPr>
              <w:t xml:space="preserve"> Высота конуса равна 6, образующая равна 10. Найдите 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00" w:dyaOrig="660">
                <v:shape id="_x0000_i1044" type="#_x0000_t75" style="width:35.25pt;height:33pt" o:ole="">
                  <v:imagedata r:id="rId21" o:title=""/>
                </v:shape>
                <o:OLEObject Type="Embed" ProgID="Equation.DSMT4" ShapeID="_x0000_i1044" DrawAspect="Content" ObjectID="_1391490619" r:id="rId25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8.</w:t>
            </w:r>
            <w:r w:rsidRPr="00032DEA">
              <w:rPr>
                <w:rFonts w:ascii="Times New Roman" w:hAnsi="Times New Roman" w:cs="Times New Roman"/>
              </w:rPr>
              <w:t xml:space="preserve"> Длина окружности основания конуса равна 7, образующая равна 2. Найдите площадь боковой поверхности конуса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8.</w:t>
            </w:r>
            <w:r w:rsidRPr="00032DEA">
              <w:rPr>
                <w:rFonts w:ascii="Times New Roman" w:hAnsi="Times New Roman" w:cs="Times New Roman"/>
              </w:rPr>
              <w:t xml:space="preserve"> Длина окружности основания конуса равна 3, образующая равна 2. Найдите площадь боковой поверхности конуса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9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шестиугольной пирамиды, больше объема конуса, вписанного в эту пирамиду?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19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шестиугольной пирамиды, больше объема конуса, вписанного в эту пирамиду?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0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треугольной пирамиды, больше объема конуса, вписанного в эту пирамиду?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0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треугольной пирамиды, больше объема конуса, вписанного в эту пирамиду?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1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четырехугольной пирамиды, больше объема конуса, вписанного в эту пирамиду?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1.</w:t>
            </w:r>
            <w:r w:rsidRPr="00032DEA">
              <w:rPr>
                <w:rFonts w:ascii="Times New Roman" w:hAnsi="Times New Roman" w:cs="Times New Roman"/>
              </w:rPr>
              <w:t xml:space="preserve"> Во сколько раз объем конуса, описанного около правильной четырехугольной пирамиды, больше объема конуса, вписанного в эту пирамиду?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2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шестиугольной пирамиды со стороной основания 4 и высотой 3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45" type="#_x0000_t75" style="width:36pt;height:33pt" o:ole="">
                  <v:imagedata r:id="rId26" o:title=""/>
                </v:shape>
                <o:OLEObject Type="Embed" ProgID="Equation.DSMT4" ShapeID="_x0000_i1045" DrawAspect="Content" ObjectID="_1391490620" r:id="rId27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2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шестиугольной пирамиды со стороной основания 5 и высотой 2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46" type="#_x0000_t75" style="width:36pt;height:33pt" o:ole="">
                  <v:imagedata r:id="rId26" o:title=""/>
                </v:shape>
                <o:OLEObject Type="Embed" ProgID="Equation.DSMT4" ShapeID="_x0000_i1046" DrawAspect="Content" ObjectID="_1391490621" r:id="rId28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3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треугольной пирамиды со стороной основания 5 и высотой 2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47" type="#_x0000_t75" style="width:36pt;height:33pt" o:ole="">
                  <v:imagedata r:id="rId26" o:title=""/>
                </v:shape>
                <o:OLEObject Type="Embed" ProgID="Equation.DSMT4" ShapeID="_x0000_i1047" DrawAspect="Content" ObjectID="_1391490622" r:id="rId29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3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треугольной пирамиды со стороной основания 3 и высотой 2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48" type="#_x0000_t75" style="width:36pt;height:33pt" o:ole="">
                  <v:imagedata r:id="rId26" o:title=""/>
                </v:shape>
                <o:OLEObject Type="Embed" ProgID="Equation.DSMT4" ShapeID="_x0000_i1048" DrawAspect="Content" ObjectID="_1391490623" r:id="rId30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032DEA" w:rsidRPr="00032DEA" w:rsidTr="00032DEA"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4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четырехугольной пирамиды со стороной основания 3 и высотой 5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49" type="#_x0000_t75" style="width:36pt;height:33pt" o:ole="">
                  <v:imagedata r:id="rId26" o:title=""/>
                </v:shape>
                <o:OLEObject Type="Embed" ProgID="Equation.DSMT4" ShapeID="_x0000_i1049" DrawAspect="Content" ObjectID="_1391490624" r:id="rId31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5341" w:type="dxa"/>
          </w:tcPr>
          <w:p w:rsidR="00032DEA" w:rsidRPr="00032DEA" w:rsidRDefault="00032DEA" w:rsidP="00032DE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032DEA">
              <w:rPr>
                <w:rFonts w:ascii="Times New Roman" w:hAnsi="Times New Roman" w:cs="Times New Roman"/>
                <w:b/>
              </w:rPr>
              <w:t>24.</w:t>
            </w:r>
            <w:r w:rsidRPr="00032DEA">
              <w:rPr>
                <w:rFonts w:ascii="Times New Roman" w:hAnsi="Times New Roman" w:cs="Times New Roman"/>
              </w:rPr>
              <w:t xml:space="preserve"> Конус описан около правильной четырехугольной пирамиды со стороной основания 4 и высотой 6. Найдите</w:t>
            </w:r>
            <w:r w:rsidRPr="00032DEA">
              <w:rPr>
                <w:rFonts w:ascii="Times New Roman" w:eastAsia="Times New Roman" w:hAnsi="Times New Roman" w:cs="Times New Roman"/>
                <w:position w:val="-24"/>
              </w:rPr>
              <w:object w:dxaOrig="720" w:dyaOrig="660">
                <v:shape id="_x0000_i1050" type="#_x0000_t75" style="width:36pt;height:33pt" o:ole="">
                  <v:imagedata r:id="rId26" o:title=""/>
                </v:shape>
                <o:OLEObject Type="Embed" ProgID="Equation.DSMT4" ShapeID="_x0000_i1050" DrawAspect="Content" ObjectID="_1391490625" r:id="rId32"/>
              </w:object>
            </w:r>
            <w:r w:rsidRPr="00032DEA">
              <w:rPr>
                <w:rFonts w:ascii="Times New Roman" w:hAnsi="Times New Roman" w:cs="Times New Roman"/>
              </w:rPr>
              <w:t>.</w:t>
            </w:r>
          </w:p>
        </w:tc>
      </w:tr>
      <w:tr w:rsidR="0060080B" w:rsidRPr="00032DEA" w:rsidTr="00032DEA">
        <w:tc>
          <w:tcPr>
            <w:tcW w:w="5341" w:type="dxa"/>
          </w:tcPr>
          <w:p w:rsidR="0060080B" w:rsidRPr="00F15784" w:rsidRDefault="0060080B" w:rsidP="00FE44AC">
            <w:pPr>
              <w:jc w:val="both"/>
              <w:rPr>
                <w:rFonts w:ascii="Times New Roman" w:hAnsi="Times New Roman" w:cs="Times New Roman"/>
              </w:rPr>
            </w:pPr>
            <w:r w:rsidRPr="00F15784">
              <w:rPr>
                <w:rFonts w:ascii="Times New Roman" w:hAnsi="Times New Roman" w:cs="Times New Roman"/>
                <w:b/>
              </w:rPr>
              <w:t>25.</w:t>
            </w:r>
            <w:r w:rsidRPr="00F15784">
              <w:rPr>
                <w:rFonts w:ascii="Times New Roman" w:hAnsi="Times New Roman" w:cs="Times New Roman"/>
              </w:rPr>
              <w:t xml:space="preserve"> </w:t>
            </w:r>
            <w:r w:rsidR="00F15784" w:rsidRPr="00F15784">
              <w:rPr>
                <w:rFonts w:ascii="Times New Roman" w:hAnsi="Times New Roman" w:cs="Times New Roman"/>
              </w:rPr>
              <w:t xml:space="preserve">Найдите объем </w:t>
            </w:r>
            <w:r w:rsidR="00F15784" w:rsidRPr="00F15784">
              <w:rPr>
                <w:rFonts w:ascii="Times New Roman" w:hAnsi="Times New Roman" w:cs="Times New Roman"/>
                <w:i/>
                <w:iCs/>
              </w:rPr>
              <w:t>V</w:t>
            </w:r>
            <w:r w:rsidR="00F15784" w:rsidRPr="00F15784">
              <w:rPr>
                <w:rFonts w:ascii="Times New Roman" w:hAnsi="Times New Roman" w:cs="Times New Roman"/>
              </w:rPr>
              <w:t xml:space="preserve"> части конуса, изображенной на рисунке. В ответе укажите </w:t>
            </w:r>
            <w:r w:rsidR="00F15784"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33375" cy="180975"/>
                  <wp:effectExtent l="19050" t="0" r="0" b="0"/>
                  <wp:docPr id="27" name="Рисунок 27" descr="V/\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V/\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15784" w:rsidRPr="00F15784">
              <w:rPr>
                <w:rFonts w:ascii="Times New Roman" w:hAnsi="Times New Roman" w:cs="Times New Roman"/>
              </w:rPr>
              <w:t>.</w:t>
            </w:r>
          </w:p>
          <w:p w:rsidR="00F15784" w:rsidRPr="00F15784" w:rsidRDefault="00F15784" w:rsidP="00FE44AC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619125" cy="1181100"/>
                  <wp:effectExtent l="19050" t="0" r="9525" b="0"/>
                  <wp:docPr id="65" name="Рисунок 65" descr="b9.2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b9.2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1" w:type="dxa"/>
          </w:tcPr>
          <w:p w:rsidR="0060080B" w:rsidRPr="00F15784" w:rsidRDefault="0060080B" w:rsidP="00FE44AC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F15784">
              <w:rPr>
                <w:rFonts w:ascii="Times New Roman" w:hAnsi="Times New Roman" w:cs="Times New Roman"/>
                <w:b/>
              </w:rPr>
              <w:t>25.</w:t>
            </w:r>
            <w:r w:rsidRPr="00F15784">
              <w:rPr>
                <w:rFonts w:ascii="Times New Roman" w:hAnsi="Times New Roman" w:cs="Times New Roman"/>
              </w:rPr>
              <w:t xml:space="preserve"> </w:t>
            </w:r>
            <w:r w:rsidR="00F15784" w:rsidRPr="00F15784">
              <w:rPr>
                <w:rFonts w:ascii="Times New Roman" w:hAnsi="Times New Roman" w:cs="Times New Roman"/>
              </w:rPr>
              <w:t xml:space="preserve">Найдите объем </w:t>
            </w:r>
            <w:r w:rsidR="00F15784" w:rsidRPr="00F15784">
              <w:rPr>
                <w:rFonts w:ascii="Times New Roman" w:hAnsi="Times New Roman" w:cs="Times New Roman"/>
                <w:i/>
                <w:iCs/>
              </w:rPr>
              <w:t>V</w:t>
            </w:r>
            <w:r w:rsidR="00F15784" w:rsidRPr="00F15784">
              <w:rPr>
                <w:rFonts w:ascii="Times New Roman" w:hAnsi="Times New Roman" w:cs="Times New Roman"/>
              </w:rPr>
              <w:t xml:space="preserve"> части конуса, изображенной на рисунке. В ответе укажите </w:t>
            </w:r>
            <w:r w:rsidR="00F15784"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33375" cy="180975"/>
                  <wp:effectExtent l="19050" t="0" r="0" b="0"/>
                  <wp:docPr id="30" name="Рисунок 30" descr="V/\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V/\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15784" w:rsidRPr="00F15784">
              <w:rPr>
                <w:rFonts w:ascii="Times New Roman" w:hAnsi="Times New Roman" w:cs="Times New Roman"/>
              </w:rPr>
              <w:t>.</w:t>
            </w:r>
          </w:p>
          <w:p w:rsidR="00F15784" w:rsidRPr="00F15784" w:rsidRDefault="00F15784" w:rsidP="00FE44AC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809625" cy="1181100"/>
                  <wp:effectExtent l="19050" t="0" r="9525" b="0"/>
                  <wp:docPr id="68" name="Рисунок 68" descr="b9.2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b9.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5784" w:rsidRPr="00032DEA" w:rsidTr="00032DEA">
        <w:tc>
          <w:tcPr>
            <w:tcW w:w="5341" w:type="dxa"/>
          </w:tcPr>
          <w:p w:rsidR="00F15784" w:rsidRPr="00F15784" w:rsidRDefault="00F15784" w:rsidP="00F15784">
            <w:pPr>
              <w:jc w:val="both"/>
              <w:rPr>
                <w:rFonts w:ascii="Times New Roman" w:hAnsi="Times New Roman" w:cs="Times New Roman"/>
              </w:rPr>
            </w:pPr>
            <w:r w:rsidRPr="00F15784">
              <w:rPr>
                <w:rFonts w:ascii="Times New Roman" w:hAnsi="Times New Roman" w:cs="Times New Roman"/>
                <w:b/>
              </w:rPr>
              <w:t xml:space="preserve">26. </w:t>
            </w:r>
            <w:r w:rsidRPr="00F15784">
              <w:rPr>
                <w:rFonts w:ascii="Times New Roman" w:hAnsi="Times New Roman" w:cs="Times New Roman"/>
              </w:rPr>
              <w:t xml:space="preserve">Найдите объем </w:t>
            </w:r>
            <w:r w:rsidRPr="00F15784">
              <w:rPr>
                <w:rFonts w:ascii="Times New Roman" w:hAnsi="Times New Roman" w:cs="Times New Roman"/>
                <w:i/>
                <w:iCs/>
              </w:rPr>
              <w:t>V</w:t>
            </w:r>
            <w:r w:rsidRPr="00F15784">
              <w:rPr>
                <w:rFonts w:ascii="Times New Roman" w:hAnsi="Times New Roman" w:cs="Times New Roman"/>
              </w:rPr>
              <w:t xml:space="preserve"> части конуса, изображенной на рисунке. В ответе укажите </w:t>
            </w: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33375" cy="180975"/>
                  <wp:effectExtent l="19050" t="0" r="0" b="0"/>
                  <wp:docPr id="2" name="Рисунок 27" descr="V/\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V/\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5784">
              <w:rPr>
                <w:rFonts w:ascii="Times New Roman" w:hAnsi="Times New Roman" w:cs="Times New Roman"/>
              </w:rPr>
              <w:t>.</w:t>
            </w:r>
          </w:p>
          <w:p w:rsidR="00F15784" w:rsidRPr="00F15784" w:rsidRDefault="00F15784" w:rsidP="00F15784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114425" cy="1171575"/>
                  <wp:effectExtent l="19050" t="0" r="9525" b="0"/>
                  <wp:docPr id="71" name="Рисунок 71" descr="b9.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b9.2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15784" w:rsidRPr="00F15784" w:rsidRDefault="00F15784" w:rsidP="00FE44AC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341" w:type="dxa"/>
          </w:tcPr>
          <w:p w:rsidR="00F15784" w:rsidRPr="00F15784" w:rsidRDefault="00F15784" w:rsidP="00F15784">
            <w:pPr>
              <w:jc w:val="both"/>
              <w:rPr>
                <w:rFonts w:ascii="Times New Roman" w:hAnsi="Times New Roman" w:cs="Times New Roman"/>
              </w:rPr>
            </w:pPr>
            <w:r w:rsidRPr="00F15784">
              <w:rPr>
                <w:rFonts w:ascii="Times New Roman" w:hAnsi="Times New Roman" w:cs="Times New Roman"/>
                <w:b/>
              </w:rPr>
              <w:t xml:space="preserve">26. </w:t>
            </w:r>
            <w:r w:rsidRPr="00F15784">
              <w:rPr>
                <w:rFonts w:ascii="Times New Roman" w:hAnsi="Times New Roman" w:cs="Times New Roman"/>
              </w:rPr>
              <w:t xml:space="preserve">Найдите объем </w:t>
            </w:r>
            <w:r w:rsidRPr="00F15784">
              <w:rPr>
                <w:rFonts w:ascii="Times New Roman" w:hAnsi="Times New Roman" w:cs="Times New Roman"/>
                <w:i/>
                <w:iCs/>
              </w:rPr>
              <w:t>V</w:t>
            </w:r>
            <w:r w:rsidRPr="00F15784">
              <w:rPr>
                <w:rFonts w:ascii="Times New Roman" w:hAnsi="Times New Roman" w:cs="Times New Roman"/>
              </w:rPr>
              <w:t xml:space="preserve"> части конуса, изображенной на рисунке. В ответе укажите </w:t>
            </w: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333375" cy="180975"/>
                  <wp:effectExtent l="19050" t="0" r="0" b="0"/>
                  <wp:docPr id="5" name="Рисунок 27" descr="V/\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V/\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15784">
              <w:rPr>
                <w:rFonts w:ascii="Times New Roman" w:hAnsi="Times New Roman" w:cs="Times New Roman"/>
              </w:rPr>
              <w:t>.</w:t>
            </w:r>
          </w:p>
          <w:p w:rsidR="00F15784" w:rsidRPr="00F15784" w:rsidRDefault="00F15784" w:rsidP="00F15784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F15784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085850" cy="1171575"/>
                  <wp:effectExtent l="19050" t="0" r="0" b="0"/>
                  <wp:docPr id="74" name="Рисунок 74" descr="b9.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b9.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171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15784" w:rsidRPr="00F15784" w:rsidRDefault="00F15784" w:rsidP="00FE44AC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</w:tr>
    </w:tbl>
    <w:p w:rsidR="001D0735" w:rsidRDefault="001D0735"/>
    <w:sectPr w:rsidR="001D0735" w:rsidSect="00316C03">
      <w:footerReference w:type="default" r:id="rId3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04CE" w:rsidRDefault="002504CE" w:rsidP="00032DEA">
      <w:pPr>
        <w:spacing w:after="0" w:line="240" w:lineRule="auto"/>
      </w:pPr>
      <w:r>
        <w:separator/>
      </w:r>
    </w:p>
  </w:endnote>
  <w:endnote w:type="continuationSeparator" w:id="1">
    <w:p w:rsidR="002504CE" w:rsidRDefault="002504CE" w:rsidP="00032D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55442"/>
      <w:docPartObj>
        <w:docPartGallery w:val="Page Numbers (Bottom of Page)"/>
        <w:docPartUnique/>
      </w:docPartObj>
    </w:sdtPr>
    <w:sdtContent>
      <w:p w:rsidR="00032DEA" w:rsidRDefault="00B70AB6">
        <w:pPr>
          <w:pStyle w:val="a8"/>
          <w:jc w:val="right"/>
        </w:pPr>
        <w:fldSimple w:instr=" PAGE   \* MERGEFORMAT ">
          <w:r w:rsidR="008C571A">
            <w:rPr>
              <w:noProof/>
            </w:rPr>
            <w:t>1</w:t>
          </w:r>
        </w:fldSimple>
      </w:p>
    </w:sdtContent>
  </w:sdt>
  <w:p w:rsidR="00032DEA" w:rsidRDefault="00032DEA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04CE" w:rsidRDefault="002504CE" w:rsidP="00032DEA">
      <w:pPr>
        <w:spacing w:after="0" w:line="240" w:lineRule="auto"/>
      </w:pPr>
      <w:r>
        <w:separator/>
      </w:r>
    </w:p>
  </w:footnote>
  <w:footnote w:type="continuationSeparator" w:id="1">
    <w:p w:rsidR="002504CE" w:rsidRDefault="002504CE" w:rsidP="00032D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16C03"/>
    <w:rsid w:val="00032DEA"/>
    <w:rsid w:val="00052F82"/>
    <w:rsid w:val="00083EB5"/>
    <w:rsid w:val="001710F5"/>
    <w:rsid w:val="001D0735"/>
    <w:rsid w:val="002504CE"/>
    <w:rsid w:val="00316C03"/>
    <w:rsid w:val="005E7442"/>
    <w:rsid w:val="0060080B"/>
    <w:rsid w:val="008C571A"/>
    <w:rsid w:val="00AA3CDD"/>
    <w:rsid w:val="00B70AB6"/>
    <w:rsid w:val="00C41D84"/>
    <w:rsid w:val="00E243AC"/>
    <w:rsid w:val="00F15784"/>
    <w:rsid w:val="00FE44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3CD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316C0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052F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2F82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032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032DEA"/>
  </w:style>
  <w:style w:type="paragraph" w:styleId="a8">
    <w:name w:val="footer"/>
    <w:basedOn w:val="a"/>
    <w:link w:val="a9"/>
    <w:uiPriority w:val="99"/>
    <w:unhideWhenUsed/>
    <w:rsid w:val="00032D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032DE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528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18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52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6.wmf"/><Relationship Id="rId34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image" Target="media/image8.png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image" Target="media/image12.png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947</Words>
  <Characters>5404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9</cp:revision>
  <dcterms:created xsi:type="dcterms:W3CDTF">2012-02-22T22:04:00Z</dcterms:created>
  <dcterms:modified xsi:type="dcterms:W3CDTF">2012-02-23T05:23:00Z</dcterms:modified>
</cp:coreProperties>
</file>